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14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A9387-3216-4CAF-903F-26BB28E2D873}" type="datetimeFigureOut">
              <a:rPr lang="en-US" smtClean="0"/>
              <a:t>9/1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4CF49-5EEB-4ADC-B3E0-3D5C97E8625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1219200" y="87868"/>
            <a:ext cx="6096000" cy="6617732"/>
            <a:chOff x="1219200" y="87868"/>
            <a:chExt cx="6096000" cy="6617732"/>
          </a:xfrm>
        </p:grpSpPr>
        <p:grpSp>
          <p:nvGrpSpPr>
            <p:cNvPr id="75" name="Group 74"/>
            <p:cNvGrpSpPr/>
            <p:nvPr/>
          </p:nvGrpSpPr>
          <p:grpSpPr>
            <a:xfrm>
              <a:off x="1219200" y="133350"/>
              <a:ext cx="6096000" cy="6572250"/>
              <a:chOff x="1143000" y="0"/>
              <a:chExt cx="6096000" cy="6572250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 rot="5400000">
                <a:off x="2179717" y="505928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" name="Picture 3" descr="p3.jpe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667000" y="0"/>
                <a:ext cx="2072640" cy="609600"/>
              </a:xfrm>
              <a:prstGeom prst="rect">
                <a:avLst/>
              </a:prstGeom>
            </p:spPr>
          </p:pic>
          <p:pic>
            <p:nvPicPr>
              <p:cNvPr id="14" name="Picture 13" descr="test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3657600" y="1066800"/>
                <a:ext cx="1168121" cy="1143000"/>
              </a:xfrm>
              <a:prstGeom prst="rect">
                <a:avLst/>
              </a:prstGeom>
            </p:spPr>
          </p:pic>
          <p:cxnSp>
            <p:nvCxnSpPr>
              <p:cNvPr id="16" name="Straight Connector 15"/>
              <p:cNvCxnSpPr/>
              <p:nvPr/>
            </p:nvCxnSpPr>
            <p:spPr>
              <a:xfrm rot="5400000">
                <a:off x="3848100" y="419100"/>
                <a:ext cx="762000" cy="6858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4305300" y="647700"/>
                <a:ext cx="762000" cy="2286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/>
            </p:nvGraphicFramePr>
            <p:xfrm>
              <a:off x="2705100" y="2728913"/>
              <a:ext cx="3014663" cy="547687"/>
            </p:xfrm>
            <a:graphic>
              <a:graphicData uri="http://schemas.openxmlformats.org/presentationml/2006/ole">
                <p:oleObj spid="_x0000_s1029" name="Equation" r:id="rId5" imgW="2374560" imgH="431640" progId="Equation.DSMT4">
                  <p:embed/>
                </p:oleObj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/>
            </p:nvGraphicFramePr>
            <p:xfrm>
              <a:off x="1930400" y="3733800"/>
              <a:ext cx="812800" cy="366713"/>
            </p:xfrm>
            <a:graphic>
              <a:graphicData uri="http://schemas.openxmlformats.org/presentationml/2006/ole">
                <p:oleObj spid="_x0000_s1030" name="Equation" r:id="rId6" imgW="507960" imgH="228600" progId="Equation.DSMT4">
                  <p:embed/>
                </p:oleObj>
              </a:graphicData>
            </a:graphic>
          </p:graphicFrame>
          <p:sp>
            <p:nvSpPr>
              <p:cNvPr id="41" name="TextBox 40"/>
              <p:cNvSpPr txBox="1"/>
              <p:nvPr/>
            </p:nvSpPr>
            <p:spPr>
              <a:xfrm>
                <a:off x="1676400" y="4495800"/>
                <a:ext cx="1371600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S</a:t>
                </a:r>
                <a:r>
                  <a:rPr lang="en-US" dirty="0" smtClean="0"/>
                  <a:t>aturated</a:t>
                </a:r>
                <a:endParaRPr lang="en-US" dirty="0"/>
              </a:p>
            </p:txBody>
          </p:sp>
          <p:graphicFrame>
            <p:nvGraphicFramePr>
              <p:cNvPr id="1031" name="Object 7"/>
              <p:cNvGraphicFramePr>
                <a:graphicFrameLocks noChangeAspect="1"/>
              </p:cNvGraphicFramePr>
              <p:nvPr/>
            </p:nvGraphicFramePr>
            <p:xfrm>
              <a:off x="5511800" y="3748087"/>
              <a:ext cx="812800" cy="366713"/>
            </p:xfrm>
            <a:graphic>
              <a:graphicData uri="http://schemas.openxmlformats.org/presentationml/2006/ole">
                <p:oleObj spid="_x0000_s1031" name="Equation" r:id="rId7" imgW="507960" imgH="228600" progId="Equation.DSMT4">
                  <p:embed/>
                </p:oleObj>
              </a:graphicData>
            </a:graphic>
          </p:graphicFrame>
          <p:sp>
            <p:nvSpPr>
              <p:cNvPr id="44" name="Down Arrow 43"/>
              <p:cNvSpPr/>
              <p:nvPr/>
            </p:nvSpPr>
            <p:spPr>
              <a:xfrm>
                <a:off x="3962400" y="2286000"/>
                <a:ext cx="304800" cy="381000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810000" y="1992868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 km</a:t>
                </a:r>
                <a:endParaRPr lang="en-US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 rot="18883345">
                <a:off x="4477491" y="1776879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 km</a:t>
                </a:r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 rot="16200000">
                <a:off x="4539734" y="1263134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</a:t>
                </a:r>
                <a:r>
                  <a:rPr lang="en-US" dirty="0" smtClean="0"/>
                  <a:t> km</a:t>
                </a:r>
                <a:endParaRPr lang="en-US" dirty="0"/>
              </a:p>
            </p:txBody>
          </p:sp>
          <p:graphicFrame>
            <p:nvGraphicFramePr>
              <p:cNvPr id="1032" name="Object 6"/>
              <p:cNvGraphicFramePr>
                <a:graphicFrameLocks noChangeAspect="1"/>
              </p:cNvGraphicFramePr>
              <p:nvPr/>
            </p:nvGraphicFramePr>
            <p:xfrm>
              <a:off x="1679575" y="6019800"/>
              <a:ext cx="1444625" cy="549275"/>
            </p:xfrm>
            <a:graphic>
              <a:graphicData uri="http://schemas.openxmlformats.org/presentationml/2006/ole">
                <p:oleObj spid="_x0000_s1032" name="Equation" r:id="rId8" imgW="1168200" imgH="444240" progId="Equation.3">
                  <p:embed/>
                </p:oleObj>
              </a:graphicData>
            </a:graphic>
          </p:graphicFrame>
          <p:cxnSp>
            <p:nvCxnSpPr>
              <p:cNvPr id="51" name="Straight Arrow Connector 50"/>
              <p:cNvCxnSpPr/>
              <p:nvPr/>
            </p:nvCxnSpPr>
            <p:spPr>
              <a:xfrm rot="10800000" flipV="1">
                <a:off x="2362200" y="3352800"/>
                <a:ext cx="14478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4572000" y="3352800"/>
                <a:ext cx="1444752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2179717" y="428204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5257800" y="4507468"/>
                <a:ext cx="1371600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Unsaturated</a:t>
                </a:r>
                <a:endParaRPr lang="en-US" dirty="0"/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rot="5400000">
                <a:off x="5761117" y="429728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33" name="Object 6"/>
              <p:cNvGraphicFramePr>
                <a:graphicFrameLocks noChangeAspect="1"/>
              </p:cNvGraphicFramePr>
              <p:nvPr/>
            </p:nvGraphicFramePr>
            <p:xfrm>
              <a:off x="5629275" y="6019800"/>
              <a:ext cx="695325" cy="552450"/>
            </p:xfrm>
            <a:graphic>
              <a:graphicData uri="http://schemas.openxmlformats.org/presentationml/2006/ole">
                <p:oleObj spid="_x0000_s1033" name="Equation" r:id="rId9" imgW="495000" imgH="393480" progId="Equation.DSMT4">
                  <p:embed/>
                </p:oleObj>
              </a:graphicData>
            </a:graphic>
          </p:graphicFrame>
          <p:sp>
            <p:nvSpPr>
              <p:cNvPr id="69" name="TextBox 68"/>
              <p:cNvSpPr txBox="1"/>
              <p:nvPr/>
            </p:nvSpPr>
            <p:spPr>
              <a:xfrm>
                <a:off x="1143000" y="5257800"/>
                <a:ext cx="2514600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Release heating/cooling</a:t>
                </a:r>
                <a:endParaRPr lang="en-US" dirty="0"/>
              </a:p>
            </p:txBody>
          </p:sp>
          <p:cxnSp>
            <p:nvCxnSpPr>
              <p:cNvPr id="70" name="Straight Arrow Connector 69"/>
              <p:cNvCxnSpPr/>
              <p:nvPr/>
            </p:nvCxnSpPr>
            <p:spPr>
              <a:xfrm rot="5400000">
                <a:off x="2179717" y="582128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rot="5400000">
                <a:off x="5761117" y="505928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4724400" y="5257800"/>
                <a:ext cx="2514600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No heating/cooling</a:t>
                </a:r>
                <a:endParaRPr lang="en-US" dirty="0"/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rot="5400000">
                <a:off x="5761117" y="5821283"/>
                <a:ext cx="365760" cy="794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3048000" y="8786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AA WP-3D</a:t>
              </a:r>
              <a:endParaRPr lang="en-US" dirty="0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14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MathType 6.0 Equation</vt:lpstr>
      <vt:lpstr>Equation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 Guimond</dc:creator>
  <cp:lastModifiedBy>Steve Guimond</cp:lastModifiedBy>
  <cp:revision>28</cp:revision>
  <dcterms:created xsi:type="dcterms:W3CDTF">2010-09-13T05:17:39Z</dcterms:created>
  <dcterms:modified xsi:type="dcterms:W3CDTF">2010-09-13T05:30:20Z</dcterms:modified>
</cp:coreProperties>
</file>